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2" r:id="rId3"/>
    <p:sldId id="261" r:id="rId4"/>
    <p:sldId id="256" r:id="rId5"/>
    <p:sldId id="263" r:id="rId6"/>
    <p:sldId id="257" r:id="rId7"/>
    <p:sldId id="258" r:id="rId8"/>
    <p:sldId id="260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3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19FDA4-25E9-403D-8B5A-4AB1FA5C7F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81AA81-7D6D-493B-9CC4-739E7E2C69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0F4C8A-40E4-4220-93CA-42DE8D6DD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BA4A6B-529C-4FA2-9E07-D9473BF5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D8F0F9-6840-4B72-A998-502AF1CC2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8907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4CD095-3523-4CF6-85D6-73052DB9A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A68239-F3B7-4D6C-B6EE-D723C6678E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0EC1D4-640F-4F1C-9FC2-D83B9A72D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77F052-242F-4521-AEE6-1E2C373B2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443F4B-8771-424C-837C-F2CD59435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75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A2E511-CCB2-4338-A7A6-E0780A3C23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21845F-C936-4606-8D3E-6DD159EFC2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0D85F2-9442-4A37-932D-0F6A385F3C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06D164-EA3C-4931-B9C6-3480E1114E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E538E8-892A-4608-8B2B-332970875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651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6ABF6-9B36-4C0C-A562-15F0B0480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E3C146-F572-4B3B-93C5-E0B72CDCE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AA1F4C-B1DB-4496-BC02-5145D311A9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7D4277-5992-4A16-AEC3-2F5FC1E1C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A47A3B-E0EA-4AED-B0EB-468212D3A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78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F8E8E-D8CB-43C1-8BE5-9C3A63E51C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DE2775-7261-4CA2-B474-AA5BCE4081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FE0DAD-624E-4863-A9C3-2A608ABB9A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DDE7CF-E403-46D8-A710-75FB96384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30F94-73C0-46BF-A4E8-55A01ABF8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570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06B521-8D89-4526-AE84-720F1F93E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C63302-4B9A-4D1F-B562-6876304E71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BB8B68-C346-4A06-A0DD-B12F26158B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184B95-933A-4B50-A686-1C3B890E1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C760D6-7486-46A5-9953-F1FE9DBCC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198523-8398-4585-A7E8-54A390540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467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63A2EA-06CB-4862-80C4-A02E1BD18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7FD320-BC43-47F8-865E-49963875C9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3DE57F-D511-4D6F-B261-FFCF122D54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6BB9D3D-5D73-4D1B-86CE-0D8F50F79E6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2F31B53-A565-4B45-9E69-9F273270D8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421A099-10E0-4064-A660-02DA6BC31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941436-B026-46ED-8975-F282C51C7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D1A0E71-968D-44CA-9EDF-945633262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837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54728-C94A-41A1-935E-F9A5DC5CD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3D8BCE-88F7-4408-89FB-608F89FF6E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DAE38B-0498-495C-A8FE-B0BAF0D11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E3F8F8-617E-4779-B031-B54382460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745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3D9770-BD0F-4088-9549-546BD32A3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858776-1AA7-4A53-B254-39E6628DF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90D6C9-3886-4BE1-AB10-C56AB1E86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489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95ECC3-13DA-408F-9E8A-0D1202AC7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C141DF-B617-454E-B179-20F9799D0E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74A7B6-2EC0-4FFC-AA52-F2743A0B5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1CA543-8447-444A-92B6-3E7D9FE244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9DCF4A-80B1-408A-A510-5D0160777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3A3973-D417-47F8-B44D-A8B49AEFB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258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34217D-D767-4450-8BDE-0463262BF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ABE8E32-C1AB-48E8-8C03-2308F583EE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3C60F9-62DE-4012-AA40-8BFADA8BB5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8FD5AA-F8D3-4797-9B34-C5475A925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0570EE-FA22-4EBF-8696-93F41F655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376A0A-6A6E-4D10-BBF2-F3EA1EE4B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74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FD9FEAC-DB48-4AB9-B2EE-A7E070E2CF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6D7B31-1374-41E2-9298-7D8A35FFE3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7B5795-4D3B-4551-865C-1F731630A6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D36757-0612-4F5A-8FC3-DD18947A1E3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DB3030-1466-4A81-8862-C055FC78C6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C75321-822D-4AE0-8AAC-D5B91DF8C8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293C04-BE73-40BF-826C-0962EC577F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952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C7A46-9483-4609-8F97-1AEA18BF58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Maximum Likelihood Estimat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0F1665-99AB-418E-8151-BF27EF74D448}"/>
              </a:ext>
            </a:extLst>
          </p:cNvPr>
          <p:cNvSpPr txBox="1"/>
          <p:nvPr/>
        </p:nvSpPr>
        <p:spPr>
          <a:xfrm>
            <a:off x="838200" y="1804737"/>
            <a:ext cx="107482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ake the derivatives of the log likelihood </a:t>
            </a:r>
            <a:r>
              <a:rPr lang="en-US" sz="3600" dirty="0" err="1"/>
              <a:t>wrt</a:t>
            </a:r>
            <a:r>
              <a:rPr lang="en-US" sz="3600" dirty="0"/>
              <a:t> the model paramete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1AF169-E70D-437B-A1C7-E173CCC902F9}"/>
              </a:ext>
            </a:extLst>
          </p:cNvPr>
          <p:cNvSpPr txBox="1"/>
          <p:nvPr/>
        </p:nvSpPr>
        <p:spPr>
          <a:xfrm>
            <a:off x="838200" y="3473116"/>
            <a:ext cx="10498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et the resulting vector (normal or score equations) =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2F0148-7E74-4BA6-A7C5-11266D503A49}"/>
              </a:ext>
            </a:extLst>
          </p:cNvPr>
          <p:cNvSpPr txBox="1"/>
          <p:nvPr/>
        </p:nvSpPr>
        <p:spPr>
          <a:xfrm>
            <a:off x="994611" y="4820653"/>
            <a:ext cx="2029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Solve</a:t>
            </a:r>
          </a:p>
        </p:txBody>
      </p:sp>
    </p:spTree>
    <p:extLst>
      <p:ext uri="{BB962C8B-B14F-4D97-AF65-F5344CB8AC3E}">
        <p14:creationId xmlns:p14="http://schemas.microsoft.com/office/powerpoint/2010/main" val="2370121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58F6-CE94-46D2-B43C-9921BCED5F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3673" y="2667167"/>
            <a:ext cx="4977063" cy="1325563"/>
          </a:xfrm>
        </p:spPr>
        <p:txBody>
          <a:bodyPr/>
          <a:lstStyle/>
          <a:p>
            <a:r>
              <a:rPr lang="en-US" dirty="0"/>
              <a:t>Form the Likelihood</a:t>
            </a:r>
          </a:p>
        </p:txBody>
      </p:sp>
    </p:spTree>
    <p:extLst>
      <p:ext uri="{BB962C8B-B14F-4D97-AF65-F5344CB8AC3E}">
        <p14:creationId xmlns:p14="http://schemas.microsoft.com/office/powerpoint/2010/main" val="27594740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325A52-0178-42F1-B56A-B177378B3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 the in the simple example of n independent Bernoulli trial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26FA70-8930-4675-858A-7F6530B99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83550"/>
              </p:ext>
            </p:extLst>
          </p:nvPr>
        </p:nvGraphicFramePr>
        <p:xfrm>
          <a:off x="615699" y="5486400"/>
          <a:ext cx="92376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908080" imgH="431640" progId="Equation.DSMT4">
                  <p:embed/>
                </p:oleObj>
              </mc:Choice>
              <mc:Fallback>
                <p:oleObj name="Equation" r:id="rId3" imgW="290808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00DC5CF-ED24-443F-A0D2-3B7D98E81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99" y="5486400"/>
                        <a:ext cx="923766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9B3F60-7165-420D-AB4F-831911E6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4637"/>
              </p:ext>
            </p:extLst>
          </p:nvPr>
        </p:nvGraphicFramePr>
        <p:xfrm>
          <a:off x="774031" y="2228099"/>
          <a:ext cx="35702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879560" imgH="888840" progId="Equation.DSMT4">
                  <p:embed/>
                </p:oleObj>
              </mc:Choice>
              <mc:Fallback>
                <p:oleObj name="Equation" r:id="rId5" imgW="1879560" imgH="888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E58971-55AA-4E1A-87FA-7CD98CCF4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031" y="2228099"/>
                        <a:ext cx="3570288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32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32C9AED-C23C-4C01-B6DA-5E19E569E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5126" y="0"/>
            <a:ext cx="3755587" cy="1325563"/>
          </a:xfrm>
        </p:spPr>
        <p:txBody>
          <a:bodyPr/>
          <a:lstStyle/>
          <a:p>
            <a:r>
              <a:rPr lang="en-US" dirty="0"/>
              <a:t>Logistic mode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D69FDC-1F2E-4D39-9AC0-6B8141C66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99705"/>
              </p:ext>
            </p:extLst>
          </p:nvPr>
        </p:nvGraphicFramePr>
        <p:xfrm>
          <a:off x="7321550" y="1795463"/>
          <a:ext cx="39655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1550" y="1795463"/>
                        <a:ext cx="396557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E58971-55AA-4E1A-87FA-7CD98CCF4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46929"/>
              </p:ext>
            </p:extLst>
          </p:nvPr>
        </p:nvGraphicFramePr>
        <p:xfrm>
          <a:off x="338138" y="1487488"/>
          <a:ext cx="357187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1879560" imgH="888840" progId="Equation.DSMT4">
                  <p:embed/>
                </p:oleObj>
              </mc:Choice>
              <mc:Fallback>
                <p:oleObj name="Equation" r:id="rId5" imgW="1879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138" y="1487488"/>
                        <a:ext cx="3571875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DD961F-43F5-4385-B543-B16A40835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17124"/>
              </p:ext>
            </p:extLst>
          </p:nvPr>
        </p:nvGraphicFramePr>
        <p:xfrm>
          <a:off x="3820241" y="3591632"/>
          <a:ext cx="40592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0241" y="3591632"/>
                        <a:ext cx="4059238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A75A582-77B6-4572-ACE4-CA3810844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90389"/>
              </p:ext>
            </p:extLst>
          </p:nvPr>
        </p:nvGraphicFramePr>
        <p:xfrm>
          <a:off x="4149725" y="1463675"/>
          <a:ext cx="22479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1028520" imgH="711000" progId="Equation.DSMT4">
                  <p:embed/>
                </p:oleObj>
              </mc:Choice>
              <mc:Fallback>
                <p:oleObj name="Equation" r:id="rId9" imgW="1028520" imgH="711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D28DB6-6369-4838-BB82-CDBA0E21D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9725" y="1463675"/>
                        <a:ext cx="224790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99F5F78-9F52-4572-AA6A-F39759588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92676"/>
              </p:ext>
            </p:extLst>
          </p:nvPr>
        </p:nvGraphicFramePr>
        <p:xfrm>
          <a:off x="3041727" y="4652623"/>
          <a:ext cx="6841861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2692080" imgH="431640" progId="Equation.DSMT4">
                  <p:embed/>
                </p:oleObj>
              </mc:Choice>
              <mc:Fallback>
                <p:oleObj name="Equation" r:id="rId11" imgW="269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1727" y="4652623"/>
                        <a:ext cx="6841861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16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EB38B-2461-4443-95AE-4818CA81FC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7673" y="2434557"/>
            <a:ext cx="10230853" cy="1325563"/>
          </a:xfrm>
        </p:spPr>
        <p:txBody>
          <a:bodyPr/>
          <a:lstStyle/>
          <a:p>
            <a:r>
              <a:rPr lang="en-US" dirty="0"/>
              <a:t>Take derivatives, set equal to 0, and solve</a:t>
            </a:r>
          </a:p>
        </p:txBody>
      </p:sp>
    </p:spTree>
    <p:extLst>
      <p:ext uri="{BB962C8B-B14F-4D97-AF65-F5344CB8AC3E}">
        <p14:creationId xmlns:p14="http://schemas.microsoft.com/office/powerpoint/2010/main" val="40522037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926082-30D9-47F7-AAB2-701018B65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80377"/>
              </p:ext>
            </p:extLst>
          </p:nvPr>
        </p:nvGraphicFramePr>
        <p:xfrm>
          <a:off x="3071088" y="1005840"/>
          <a:ext cx="698340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3085920" imgH="444240" progId="Equation.DSMT4">
                  <p:embed/>
                </p:oleObj>
              </mc:Choice>
              <mc:Fallback>
                <p:oleObj name="Equation" r:id="rId3" imgW="308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088" y="1005840"/>
                        <a:ext cx="6983404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A7D3825-8129-414A-ACD6-861E09711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07010"/>
              </p:ext>
            </p:extLst>
          </p:nvPr>
        </p:nvGraphicFramePr>
        <p:xfrm>
          <a:off x="3057525" y="2122488"/>
          <a:ext cx="68453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3111480" imgH="457200" progId="Equation.DSMT4">
                  <p:embed/>
                </p:oleObj>
              </mc:Choice>
              <mc:Fallback>
                <p:oleObj name="Equation" r:id="rId5" imgW="3111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525" y="2122488"/>
                        <a:ext cx="68453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9A2FC0-C980-40E8-883C-0B1D84933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08180"/>
              </p:ext>
            </p:extLst>
          </p:nvPr>
        </p:nvGraphicFramePr>
        <p:xfrm>
          <a:off x="3071088" y="0"/>
          <a:ext cx="627170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7" imgW="2692080" imgH="431640" progId="Equation.DSMT4">
                  <p:embed/>
                </p:oleObj>
              </mc:Choice>
              <mc:Fallback>
                <p:oleObj name="Equation" r:id="rId7" imgW="26920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0DD961F-43F5-4385-B543-B16A40835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088" y="0"/>
                        <a:ext cx="6271706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48CC19-D8C5-40F4-9E00-02D9F0194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19121"/>
              </p:ext>
            </p:extLst>
          </p:nvPr>
        </p:nvGraphicFramePr>
        <p:xfrm>
          <a:off x="3060700" y="3417888"/>
          <a:ext cx="79454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9" imgW="4178160" imgH="634680" progId="Equation.DSMT4">
                  <p:embed/>
                </p:oleObj>
              </mc:Choice>
              <mc:Fallback>
                <p:oleObj name="Equation" r:id="rId9" imgW="4178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0700" y="3417888"/>
                        <a:ext cx="7945438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790045-7AE0-49E0-A3A2-091516E21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52890"/>
              </p:ext>
            </p:extLst>
          </p:nvPr>
        </p:nvGraphicFramePr>
        <p:xfrm>
          <a:off x="3071088" y="4976969"/>
          <a:ext cx="2539421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1" imgW="1371600" imgH="888840" progId="Equation.DSMT4">
                  <p:embed/>
                </p:oleObj>
              </mc:Choice>
              <mc:Fallback>
                <p:oleObj name="Equation" r:id="rId11" imgW="1371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088" y="4976969"/>
                        <a:ext cx="2539421" cy="164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35AAA3D-C8CE-4CA5-B932-2FF3564F9EF8}"/>
              </a:ext>
            </a:extLst>
          </p:cNvPr>
          <p:cNvSpPr txBox="1"/>
          <p:nvPr/>
        </p:nvSpPr>
        <p:spPr>
          <a:xfrm>
            <a:off x="144380" y="1655041"/>
            <a:ext cx="2326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Now take derivatives</a:t>
            </a:r>
          </a:p>
        </p:txBody>
      </p:sp>
    </p:spTree>
    <p:extLst>
      <p:ext uri="{BB962C8B-B14F-4D97-AF65-F5344CB8AC3E}">
        <p14:creationId xmlns:p14="http://schemas.microsoft.com/office/powerpoint/2010/main" val="97810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CC6DFC-1F9C-4B52-B6A7-C13783ED9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37495"/>
              </p:ext>
            </p:extLst>
          </p:nvPr>
        </p:nvGraphicFramePr>
        <p:xfrm>
          <a:off x="4578350" y="4019550"/>
          <a:ext cx="303053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1815840" imgH="914400" progId="Equation.DSMT4">
                  <p:embed/>
                </p:oleObj>
              </mc:Choice>
              <mc:Fallback>
                <p:oleObj name="Equation" r:id="rId3" imgW="181584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790045-7AE0-49E0-A3A2-091516E21D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8350" y="4019550"/>
                        <a:ext cx="3030538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06936E-4BF6-4540-B11E-CDC5332AC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30084"/>
              </p:ext>
            </p:extLst>
          </p:nvPr>
        </p:nvGraphicFramePr>
        <p:xfrm>
          <a:off x="4856163" y="2328863"/>
          <a:ext cx="42941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D69FDC-1F2E-4D39-9AC0-6B8141C66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6163" y="2328863"/>
                        <a:ext cx="42941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FC679E-00D4-4637-81B2-7F1574933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83407"/>
              </p:ext>
            </p:extLst>
          </p:nvPr>
        </p:nvGraphicFramePr>
        <p:xfrm>
          <a:off x="4559811" y="299609"/>
          <a:ext cx="2398342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1371600" imgH="888840" progId="Equation.DSMT4">
                  <p:embed/>
                </p:oleObj>
              </mc:Choice>
              <mc:Fallback>
                <p:oleObj name="Equation" r:id="rId7" imgW="1371600" imgH="888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790045-7AE0-49E0-A3A2-091516E21D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9811" y="299609"/>
                        <a:ext cx="2398342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659BA67-F468-4624-BF86-C24AA4416EA1}"/>
              </a:ext>
            </a:extLst>
          </p:cNvPr>
          <p:cNvSpPr txBox="1"/>
          <p:nvPr/>
        </p:nvSpPr>
        <p:spPr>
          <a:xfrm>
            <a:off x="4403557" y="6136105"/>
            <a:ext cx="2153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Now Solve</a:t>
            </a:r>
          </a:p>
        </p:txBody>
      </p:sp>
    </p:spTree>
    <p:extLst>
      <p:ext uri="{BB962C8B-B14F-4D97-AF65-F5344CB8AC3E}">
        <p14:creationId xmlns:p14="http://schemas.microsoft.com/office/powerpoint/2010/main" val="273426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0B93735-F773-4F45-B430-508266044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60096"/>
              </p:ext>
            </p:extLst>
          </p:nvPr>
        </p:nvGraphicFramePr>
        <p:xfrm>
          <a:off x="4049908" y="441960"/>
          <a:ext cx="3771344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260440" imgH="1041120" progId="Equation.DSMT4">
                  <p:embed/>
                </p:oleObj>
              </mc:Choice>
              <mc:Fallback>
                <p:oleObj name="Equation" r:id="rId3" imgW="2260440" imgH="1041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CC6DFC-1F9C-4B52-B6A7-C13783ED9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9908" y="441960"/>
                        <a:ext cx="3771344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1738744-E07F-4029-8B85-4B7A520A2423}"/>
              </a:ext>
            </a:extLst>
          </p:cNvPr>
          <p:cNvSpPr txBox="1"/>
          <p:nvPr/>
        </p:nvSpPr>
        <p:spPr>
          <a:xfrm>
            <a:off x="2189747" y="2838973"/>
            <a:ext cx="66885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roblem:  No closed form solu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A82273-3819-4E45-AEF0-ED36A19D4C71}"/>
              </a:ext>
            </a:extLst>
          </p:cNvPr>
          <p:cNvSpPr txBox="1"/>
          <p:nvPr/>
        </p:nvSpPr>
        <p:spPr>
          <a:xfrm>
            <a:off x="2610760" y="4144957"/>
            <a:ext cx="5880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olution:  Numerical Method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F45F1F-2435-4E75-8917-BD7D1390F23A}"/>
              </a:ext>
            </a:extLst>
          </p:cNvPr>
          <p:cNvSpPr txBox="1"/>
          <p:nvPr/>
        </p:nvSpPr>
        <p:spPr>
          <a:xfrm>
            <a:off x="3483338" y="5450941"/>
            <a:ext cx="4904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Usually Newton-Raphson</a:t>
            </a:r>
          </a:p>
        </p:txBody>
      </p:sp>
    </p:spTree>
    <p:extLst>
      <p:ext uri="{BB962C8B-B14F-4D97-AF65-F5344CB8AC3E}">
        <p14:creationId xmlns:p14="http://schemas.microsoft.com/office/powerpoint/2010/main" val="207791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</TotalTime>
  <Words>73</Words>
  <Application>Microsoft Office PowerPoint</Application>
  <PresentationFormat>Widescreen</PresentationFormat>
  <Paragraphs>1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MathType 6.0 Equation</vt:lpstr>
      <vt:lpstr>Equation</vt:lpstr>
      <vt:lpstr>Deriving Maximum Likelihood Estimate.</vt:lpstr>
      <vt:lpstr>Form the Likelihood</vt:lpstr>
      <vt:lpstr>Recall the in the simple example of n independent Bernoulli trials</vt:lpstr>
      <vt:lpstr>Logistic model</vt:lpstr>
      <vt:lpstr>Take derivatives, set equal to 0, and solv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stic model assumptions</dc:title>
  <dc:creator>Dan McGee</dc:creator>
  <cp:lastModifiedBy>Dan McGee</cp:lastModifiedBy>
  <cp:revision>17</cp:revision>
  <dcterms:created xsi:type="dcterms:W3CDTF">2018-03-27T17:51:24Z</dcterms:created>
  <dcterms:modified xsi:type="dcterms:W3CDTF">2018-04-04T16:22:12Z</dcterms:modified>
</cp:coreProperties>
</file>